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7371" w:rsidRDefault="007828BF" w:rsidP="007E3874">
      <w:pPr>
        <w:rPr>
          <w:sz w:val="24"/>
          <w:szCs w:val="24"/>
        </w:rPr>
      </w:pPr>
      <w:r>
        <w:rPr>
          <w:sz w:val="24"/>
          <w:szCs w:val="24"/>
        </w:rPr>
        <w:t xml:space="preserve">1)  </w:t>
      </w:r>
      <w:r w:rsidR="005A7371">
        <w:rPr>
          <w:sz w:val="24"/>
          <w:szCs w:val="24"/>
        </w:rPr>
        <w:t xml:space="preserve">Local coordinates </w:t>
      </w:r>
      <w:r>
        <w:rPr>
          <w:sz w:val="24"/>
          <w:szCs w:val="24"/>
        </w:rPr>
        <w:t xml:space="preserve">for vertices on </w:t>
      </w:r>
      <w:r w:rsidR="005A7371">
        <w:rPr>
          <w:sz w:val="24"/>
          <w:szCs w:val="24"/>
        </w:rPr>
        <w:t>bodies 2 and 3 are provided below</w:t>
      </w:r>
      <w:r>
        <w:rPr>
          <w:sz w:val="24"/>
          <w:szCs w:val="24"/>
        </w:rPr>
        <w:t xml:space="preserve"> in CW </w:t>
      </w:r>
      <w:r w:rsidR="0004775A">
        <w:rPr>
          <w:sz w:val="24"/>
          <w:szCs w:val="24"/>
        </w:rPr>
        <w:t xml:space="preserve">closed </w:t>
      </w:r>
      <w:r>
        <w:rPr>
          <w:sz w:val="24"/>
          <w:szCs w:val="24"/>
        </w:rPr>
        <w:t>boundary chains</w:t>
      </w:r>
      <w:r w:rsidR="005A7371">
        <w:rPr>
          <w:sz w:val="24"/>
          <w:szCs w:val="24"/>
        </w:rPr>
        <w:t xml:space="preserve">.  Time samples for position and attitude of each body are provided as data in the </w:t>
      </w:r>
      <w:r w:rsidR="00D17AD0">
        <w:rPr>
          <w:sz w:val="24"/>
          <w:szCs w:val="24"/>
        </w:rPr>
        <w:t xml:space="preserve">attached </w:t>
      </w:r>
      <w:r w:rsidR="005A7371">
        <w:rPr>
          <w:sz w:val="24"/>
          <w:szCs w:val="24"/>
        </w:rPr>
        <w:t xml:space="preserve">MATLAB code.  A sample </w:t>
      </w:r>
      <w:r w:rsidR="009669F4">
        <w:rPr>
          <w:sz w:val="24"/>
          <w:szCs w:val="24"/>
        </w:rPr>
        <w:t xml:space="preserve">MATLAB </w:t>
      </w:r>
      <w:r w:rsidR="005A7371">
        <w:rPr>
          <w:sz w:val="24"/>
          <w:szCs w:val="24"/>
        </w:rPr>
        <w:t>plot of motion for body 2 is shown below.</w:t>
      </w:r>
    </w:p>
    <w:p w:rsidR="005A7371" w:rsidRDefault="005A7371" w:rsidP="007E3874">
      <w:pPr>
        <w:rPr>
          <w:sz w:val="24"/>
          <w:szCs w:val="24"/>
        </w:rPr>
      </w:pPr>
    </w:p>
    <w:p w:rsidR="004128E3" w:rsidRDefault="0004775A" w:rsidP="009F02FF">
      <w:pPr>
        <w:rPr>
          <w:sz w:val="24"/>
        </w:rPr>
      </w:pPr>
      <w:r w:rsidRPr="005A7371">
        <w:rPr>
          <w:position w:val="-32"/>
          <w:sz w:val="24"/>
        </w:rPr>
        <w:object w:dxaOrig="8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03.5pt;height:38.25pt" o:ole="">
            <v:imagedata r:id="rId6" o:title=""/>
          </v:shape>
          <o:OLEObject Type="Embed" ProgID="Equation.DSMT4" ShapeID="_x0000_i1027" DrawAspect="Content" ObjectID="_1617600179" r:id="rId7"/>
        </w:object>
      </w:r>
    </w:p>
    <w:p w:rsidR="005A7371" w:rsidRDefault="005A7371" w:rsidP="009F02FF">
      <w:pPr>
        <w:rPr>
          <w:sz w:val="24"/>
        </w:rPr>
      </w:pPr>
    </w:p>
    <w:p w:rsidR="005A7371" w:rsidRDefault="007828BF" w:rsidP="009F02FF">
      <w:pPr>
        <w:rPr>
          <w:sz w:val="24"/>
        </w:rPr>
      </w:pPr>
      <w:r>
        <w:rPr>
          <w:sz w:val="24"/>
        </w:rPr>
        <w:t xml:space="preserve">2)  </w:t>
      </w:r>
      <w:r w:rsidR="005A7371">
        <w:rPr>
          <w:sz w:val="24"/>
        </w:rPr>
        <w:t xml:space="preserve">Run the MATLAB code and then modify it to additionally </w:t>
      </w:r>
      <w:r w:rsidR="00F96CB2">
        <w:rPr>
          <w:sz w:val="24"/>
        </w:rPr>
        <w:t>show</w:t>
      </w:r>
      <w:r w:rsidR="005A7371">
        <w:rPr>
          <w:sz w:val="24"/>
        </w:rPr>
        <w:t xml:space="preserve"> mo</w:t>
      </w:r>
      <w:r>
        <w:rPr>
          <w:sz w:val="24"/>
        </w:rPr>
        <w:t xml:space="preserve">tion of body 3 on the same </w:t>
      </w:r>
      <w:r w:rsidR="009669F4">
        <w:rPr>
          <w:sz w:val="24"/>
        </w:rPr>
        <w:t xml:space="preserve">MATLAB </w:t>
      </w:r>
      <w:r>
        <w:rPr>
          <w:sz w:val="24"/>
        </w:rPr>
        <w:t>plot</w:t>
      </w:r>
      <w:r w:rsidR="005A7371">
        <w:rPr>
          <w:sz w:val="24"/>
        </w:rPr>
        <w:t xml:space="preserve">.  </w:t>
      </w:r>
      <w:r>
        <w:rPr>
          <w:sz w:val="24"/>
        </w:rPr>
        <w:t>Manually</w:t>
      </w:r>
      <w:r w:rsidR="005A7371">
        <w:rPr>
          <w:sz w:val="24"/>
        </w:rPr>
        <w:t xml:space="preserve"> assess when collision occurs </w:t>
      </w:r>
      <w:r>
        <w:rPr>
          <w:sz w:val="24"/>
        </w:rPr>
        <w:t xml:space="preserve">based on the plot </w:t>
      </w:r>
      <w:r w:rsidR="005A7371">
        <w:rPr>
          <w:sz w:val="24"/>
        </w:rPr>
        <w:t>and record in the table below.</w:t>
      </w:r>
      <w:r w:rsidR="00053A0B">
        <w:rPr>
          <w:sz w:val="24"/>
        </w:rPr>
        <w:t xml:space="preserve">  Attach hardcopy of your </w:t>
      </w:r>
      <w:r w:rsidR="00280B97">
        <w:rPr>
          <w:sz w:val="24"/>
        </w:rPr>
        <w:t xml:space="preserve">MATLAB </w:t>
      </w:r>
      <w:r w:rsidR="00053A0B">
        <w:rPr>
          <w:sz w:val="24"/>
        </w:rPr>
        <w:t>plot</w:t>
      </w:r>
      <w:r w:rsidR="00F96CB2">
        <w:rPr>
          <w:sz w:val="24"/>
        </w:rPr>
        <w:t xml:space="preserve"> and code.</w:t>
      </w:r>
    </w:p>
    <w:p w:rsidR="005A7371" w:rsidRDefault="005A7371" w:rsidP="009F02FF">
      <w:pPr>
        <w:rPr>
          <w:sz w:val="24"/>
        </w:rPr>
      </w:pPr>
    </w:p>
    <w:p w:rsidR="005A7371" w:rsidRDefault="007828BF" w:rsidP="009F02FF">
      <w:pPr>
        <w:rPr>
          <w:sz w:val="24"/>
        </w:rPr>
      </w:pPr>
      <w:r>
        <w:rPr>
          <w:sz w:val="24"/>
        </w:rPr>
        <w:t>3)</w:t>
      </w:r>
      <w:r w:rsidR="005A7371">
        <w:rPr>
          <w:sz w:val="24"/>
        </w:rPr>
        <w:t xml:space="preserve">  Use </w:t>
      </w:r>
      <w:r w:rsidR="007A59CC">
        <w:rPr>
          <w:sz w:val="24"/>
        </w:rPr>
        <w:t xml:space="preserve">the </w:t>
      </w:r>
      <w:r w:rsidR="005A7371">
        <w:rPr>
          <w:sz w:val="24"/>
        </w:rPr>
        <w:t>bounding circles</w:t>
      </w:r>
      <w:r w:rsidR="007A59CC">
        <w:rPr>
          <w:sz w:val="24"/>
        </w:rPr>
        <w:t xml:space="preserve"> test</w:t>
      </w:r>
      <w:bookmarkStart w:id="0" w:name="_GoBack"/>
      <w:bookmarkEnd w:id="0"/>
      <w:r w:rsidR="005A7371">
        <w:rPr>
          <w:sz w:val="24"/>
        </w:rPr>
        <w:t xml:space="preserve"> to d</w:t>
      </w:r>
      <w:r>
        <w:rPr>
          <w:sz w:val="24"/>
        </w:rPr>
        <w:t xml:space="preserve">etermine when the </w:t>
      </w:r>
      <w:r w:rsidR="005A7371">
        <w:rPr>
          <w:sz w:val="24"/>
        </w:rPr>
        <w:t>objects would be candidates for collision detection</w:t>
      </w:r>
      <w:r w:rsidR="0004775A">
        <w:rPr>
          <w:sz w:val="24"/>
        </w:rPr>
        <w:t xml:space="preserve"> and record your results </w:t>
      </w:r>
      <w:r w:rsidR="005A7371">
        <w:rPr>
          <w:sz w:val="24"/>
        </w:rPr>
        <w:t>below.</w:t>
      </w:r>
      <w:r w:rsidR="00F96CB2" w:rsidRPr="00F96CB2">
        <w:rPr>
          <w:sz w:val="24"/>
        </w:rPr>
        <w:t xml:space="preserve"> </w:t>
      </w:r>
      <w:r w:rsidR="00F96CB2">
        <w:rPr>
          <w:sz w:val="24"/>
        </w:rPr>
        <w:t xml:space="preserve"> Attach copy of your code.</w:t>
      </w:r>
    </w:p>
    <w:p w:rsidR="007828BF" w:rsidRDefault="007828BF" w:rsidP="009F02FF">
      <w:pPr>
        <w:rPr>
          <w:sz w:val="24"/>
        </w:rPr>
      </w:pPr>
    </w:p>
    <w:p w:rsidR="007828BF" w:rsidRDefault="007828BF" w:rsidP="009F02FF">
      <w:pPr>
        <w:rPr>
          <w:sz w:val="24"/>
        </w:rPr>
      </w:pPr>
      <w:r>
        <w:rPr>
          <w:sz w:val="24"/>
        </w:rPr>
        <w:t xml:space="preserve">4)  Use the point-in-polygon test </w:t>
      </w:r>
      <w:r w:rsidR="00F96CB2">
        <w:rPr>
          <w:sz w:val="24"/>
        </w:rPr>
        <w:t>with MATLAB “</w:t>
      </w:r>
      <w:proofErr w:type="spellStart"/>
      <w:r w:rsidR="00F96CB2">
        <w:rPr>
          <w:sz w:val="24"/>
        </w:rPr>
        <w:t>inpolygon</w:t>
      </w:r>
      <w:proofErr w:type="spellEnd"/>
      <w:r w:rsidR="00F96CB2">
        <w:rPr>
          <w:sz w:val="24"/>
        </w:rPr>
        <w:t xml:space="preserve">” </w:t>
      </w:r>
      <w:r>
        <w:rPr>
          <w:sz w:val="24"/>
        </w:rPr>
        <w:t>to detect collision</w:t>
      </w:r>
      <w:r w:rsidR="0036084D">
        <w:rPr>
          <w:sz w:val="24"/>
        </w:rPr>
        <w:t xml:space="preserve"> and r</w:t>
      </w:r>
      <w:r>
        <w:rPr>
          <w:sz w:val="24"/>
        </w:rPr>
        <w:t>ecord your results below.</w:t>
      </w:r>
      <w:r w:rsidR="00F96CB2">
        <w:rPr>
          <w:sz w:val="24"/>
        </w:rPr>
        <w:t xml:space="preserve">  Attach copy of your code.</w:t>
      </w:r>
    </w:p>
    <w:p w:rsidR="007828BF" w:rsidRDefault="007828BF" w:rsidP="009F02FF">
      <w:pPr>
        <w:rPr>
          <w:sz w:val="24"/>
        </w:rPr>
      </w:pPr>
    </w:p>
    <w:p w:rsidR="00053A0B" w:rsidRDefault="007828BF" w:rsidP="009F02FF">
      <w:pPr>
        <w:rPr>
          <w:sz w:val="24"/>
        </w:rPr>
      </w:pPr>
      <w:r>
        <w:rPr>
          <w:sz w:val="24"/>
        </w:rPr>
        <w:t xml:space="preserve">5)  </w:t>
      </w:r>
      <w:r w:rsidR="0004775A">
        <w:rPr>
          <w:sz w:val="24"/>
        </w:rPr>
        <w:t>Use the edge intersection test with MATLAB “</w:t>
      </w:r>
      <w:proofErr w:type="spellStart"/>
      <w:r w:rsidR="0004775A">
        <w:rPr>
          <w:sz w:val="24"/>
        </w:rPr>
        <w:t>polyxpoly</w:t>
      </w:r>
      <w:proofErr w:type="spellEnd"/>
      <w:r w:rsidR="0004775A">
        <w:rPr>
          <w:sz w:val="24"/>
        </w:rPr>
        <w:t>” to detect collision and record your results below</w:t>
      </w:r>
      <w:r w:rsidR="0004775A">
        <w:rPr>
          <w:sz w:val="24"/>
        </w:rPr>
        <w:t xml:space="preserve">.  For </w:t>
      </w:r>
      <w:r w:rsidR="00053A0B">
        <w:rPr>
          <w:sz w:val="24"/>
        </w:rPr>
        <w:t xml:space="preserve">example, if edge 4 on body 2 intersects edge 1 on body 3, record   </w:t>
      </w:r>
      <w:r w:rsidR="00F96CB2">
        <w:rPr>
          <w:sz w:val="24"/>
        </w:rPr>
        <w:t>E</w:t>
      </w:r>
      <w:r w:rsidR="00053A0B">
        <w:rPr>
          <w:sz w:val="24"/>
        </w:rPr>
        <w:t>4</w:t>
      </w:r>
      <w:r w:rsidR="00053A0B">
        <w:rPr>
          <w:sz w:val="24"/>
          <w:vertAlign w:val="subscript"/>
        </w:rPr>
        <w:t>2</w:t>
      </w:r>
      <w:r w:rsidR="004B6D8A">
        <w:rPr>
          <w:sz w:val="24"/>
        </w:rPr>
        <w:t>/</w:t>
      </w:r>
      <w:proofErr w:type="gramStart"/>
      <w:r w:rsidR="00F96CB2">
        <w:rPr>
          <w:sz w:val="24"/>
        </w:rPr>
        <w:t>E</w:t>
      </w:r>
      <w:r w:rsidR="00053A0B">
        <w:rPr>
          <w:sz w:val="24"/>
        </w:rPr>
        <w:t>1</w:t>
      </w:r>
      <w:r w:rsidR="00053A0B" w:rsidRPr="00053A0B">
        <w:rPr>
          <w:sz w:val="24"/>
          <w:vertAlign w:val="subscript"/>
        </w:rPr>
        <w:t>3</w:t>
      </w:r>
      <w:r w:rsidR="00053A0B">
        <w:rPr>
          <w:sz w:val="24"/>
        </w:rPr>
        <w:t xml:space="preserve"> .</w:t>
      </w:r>
      <w:proofErr w:type="gramEnd"/>
      <w:r w:rsidR="00F96CB2" w:rsidRPr="00F96CB2">
        <w:rPr>
          <w:sz w:val="24"/>
        </w:rPr>
        <w:t xml:space="preserve"> </w:t>
      </w:r>
      <w:r w:rsidR="00F96CB2">
        <w:rPr>
          <w:sz w:val="24"/>
        </w:rPr>
        <w:t>Attach copy of your code.</w:t>
      </w:r>
      <w:r w:rsidR="00053A0B">
        <w:rPr>
          <w:sz w:val="24"/>
        </w:rPr>
        <w:t xml:space="preserve"> </w:t>
      </w:r>
    </w:p>
    <w:p w:rsidR="007828BF" w:rsidRDefault="007828BF" w:rsidP="009F02FF">
      <w:pPr>
        <w:rPr>
          <w:sz w:val="24"/>
        </w:rPr>
      </w:pPr>
    </w:p>
    <w:tbl>
      <w:tblPr>
        <w:tblStyle w:val="TableGrid"/>
        <w:tblW w:w="9288" w:type="dxa"/>
        <w:tblLayout w:type="fixed"/>
        <w:tblLook w:val="01E0" w:firstRow="1" w:lastRow="1" w:firstColumn="1" w:lastColumn="1" w:noHBand="0" w:noVBand="0"/>
      </w:tblPr>
      <w:tblGrid>
        <w:gridCol w:w="2010"/>
        <w:gridCol w:w="1213"/>
        <w:gridCol w:w="1213"/>
        <w:gridCol w:w="1213"/>
        <w:gridCol w:w="1213"/>
        <w:gridCol w:w="1213"/>
        <w:gridCol w:w="1213"/>
      </w:tblGrid>
      <w:tr w:rsidR="00F96CB2" w:rsidTr="00F96CB2">
        <w:tc>
          <w:tcPr>
            <w:tcW w:w="2160" w:type="dxa"/>
          </w:tcPr>
          <w:p w:rsidR="00F96CB2" w:rsidRDefault="00F96CB2" w:rsidP="009F02FF">
            <w:pPr>
              <w:rPr>
                <w:sz w:val="24"/>
              </w:rPr>
            </w:pPr>
            <w:r w:rsidRPr="00053A0B">
              <w:rPr>
                <w:b/>
                <w:sz w:val="24"/>
              </w:rPr>
              <w:t>Time</w:t>
            </w:r>
            <w:r>
              <w:rPr>
                <w:sz w:val="24"/>
              </w:rPr>
              <w:t xml:space="preserve"> [sec]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296" w:type="dxa"/>
          </w:tcPr>
          <w:p w:rsidR="00F96CB2" w:rsidRDefault="00F96CB2" w:rsidP="007828B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F96CB2" w:rsidTr="00F96CB2">
        <w:tc>
          <w:tcPr>
            <w:tcW w:w="2160" w:type="dxa"/>
          </w:tcPr>
          <w:p w:rsidR="00F96CB2" w:rsidRPr="00053A0B" w:rsidRDefault="00F96CB2" w:rsidP="009F02FF">
            <w:pPr>
              <w:rPr>
                <w:b/>
                <w:sz w:val="24"/>
              </w:rPr>
            </w:pPr>
            <w:r w:rsidRPr="00053A0B">
              <w:rPr>
                <w:b/>
                <w:sz w:val="24"/>
              </w:rPr>
              <w:t>Manual</w:t>
            </w:r>
          </w:p>
          <w:p w:rsidR="00F96CB2" w:rsidRDefault="00F96CB2" w:rsidP="009F02FF">
            <w:pPr>
              <w:rPr>
                <w:sz w:val="24"/>
              </w:rPr>
            </w:pPr>
            <w:r>
              <w:rPr>
                <w:sz w:val="24"/>
              </w:rPr>
              <w:t>C = collision</w:t>
            </w:r>
          </w:p>
          <w:p w:rsidR="00F96CB2" w:rsidRDefault="00F96CB2" w:rsidP="009F02FF">
            <w:pPr>
              <w:rPr>
                <w:sz w:val="24"/>
              </w:rPr>
            </w:pPr>
            <w:r>
              <w:rPr>
                <w:sz w:val="24"/>
              </w:rPr>
              <w:t>blank = no</w:t>
            </w: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</w:tr>
      <w:tr w:rsidR="00F96CB2" w:rsidTr="00F96CB2">
        <w:tc>
          <w:tcPr>
            <w:tcW w:w="2160" w:type="dxa"/>
          </w:tcPr>
          <w:p w:rsidR="00F96CB2" w:rsidRPr="00053A0B" w:rsidRDefault="00F96CB2" w:rsidP="009F02FF">
            <w:pPr>
              <w:rPr>
                <w:b/>
                <w:sz w:val="24"/>
              </w:rPr>
            </w:pPr>
            <w:r w:rsidRPr="00053A0B">
              <w:rPr>
                <w:b/>
                <w:sz w:val="24"/>
              </w:rPr>
              <w:t>Bounding circles</w:t>
            </w:r>
          </w:p>
          <w:p w:rsidR="00F96CB2" w:rsidRDefault="00F96CB2" w:rsidP="00053A0B">
            <w:pPr>
              <w:rPr>
                <w:sz w:val="24"/>
              </w:rPr>
            </w:pPr>
            <w:r>
              <w:rPr>
                <w:sz w:val="24"/>
              </w:rPr>
              <w:t>C = candidates</w:t>
            </w:r>
          </w:p>
          <w:p w:rsidR="00F96CB2" w:rsidRDefault="00F96CB2" w:rsidP="009F02FF">
            <w:pPr>
              <w:rPr>
                <w:sz w:val="24"/>
              </w:rPr>
            </w:pPr>
            <w:r>
              <w:rPr>
                <w:sz w:val="24"/>
              </w:rPr>
              <w:t>blank = no</w:t>
            </w: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</w:tr>
      <w:tr w:rsidR="00F96CB2" w:rsidTr="00F96CB2">
        <w:tc>
          <w:tcPr>
            <w:tcW w:w="2160" w:type="dxa"/>
          </w:tcPr>
          <w:p w:rsidR="00F96CB2" w:rsidRPr="00053A0B" w:rsidRDefault="00F96CB2" w:rsidP="009F02FF">
            <w:pPr>
              <w:rPr>
                <w:b/>
                <w:sz w:val="24"/>
              </w:rPr>
            </w:pPr>
            <w:r w:rsidRPr="00053A0B">
              <w:rPr>
                <w:b/>
                <w:sz w:val="24"/>
              </w:rPr>
              <w:t>Point-in-po</w:t>
            </w:r>
            <w:r>
              <w:rPr>
                <w:b/>
                <w:sz w:val="24"/>
              </w:rPr>
              <w:t>ly</w:t>
            </w:r>
            <w:r w:rsidRPr="00053A0B">
              <w:rPr>
                <w:b/>
                <w:sz w:val="24"/>
              </w:rPr>
              <w:t>gon</w:t>
            </w:r>
          </w:p>
          <w:p w:rsidR="00F96CB2" w:rsidRDefault="00F96CB2" w:rsidP="009F02FF">
            <w:pPr>
              <w:rPr>
                <w:sz w:val="24"/>
              </w:rPr>
            </w:pPr>
            <w:r>
              <w:rPr>
                <w:sz w:val="24"/>
              </w:rPr>
              <w:t xml:space="preserve">Which vertices on body 2 are inside polygon </w:t>
            </w:r>
            <w:proofErr w:type="gramStart"/>
            <w:r>
              <w:rPr>
                <w:sz w:val="24"/>
              </w:rPr>
              <w:t>3</w:t>
            </w:r>
            <w:r w:rsidR="00261E82">
              <w:rPr>
                <w:sz w:val="24"/>
              </w:rPr>
              <w:t xml:space="preserve"> ?</w:t>
            </w:r>
            <w:proofErr w:type="gramEnd"/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</w:tr>
      <w:tr w:rsidR="00F96CB2" w:rsidTr="00F96CB2">
        <w:tc>
          <w:tcPr>
            <w:tcW w:w="2160" w:type="dxa"/>
          </w:tcPr>
          <w:p w:rsidR="00F96CB2" w:rsidRPr="00053A0B" w:rsidRDefault="00F96CB2" w:rsidP="00053A0B">
            <w:pPr>
              <w:rPr>
                <w:b/>
                <w:sz w:val="24"/>
              </w:rPr>
            </w:pPr>
            <w:r w:rsidRPr="00053A0B">
              <w:rPr>
                <w:b/>
                <w:sz w:val="24"/>
              </w:rPr>
              <w:t>Point-in-po</w:t>
            </w:r>
            <w:r>
              <w:rPr>
                <w:b/>
                <w:sz w:val="24"/>
              </w:rPr>
              <w:t>ly</w:t>
            </w:r>
            <w:r w:rsidRPr="00053A0B">
              <w:rPr>
                <w:b/>
                <w:sz w:val="24"/>
              </w:rPr>
              <w:t>gon</w:t>
            </w:r>
          </w:p>
          <w:p w:rsidR="00F96CB2" w:rsidRDefault="00F96CB2" w:rsidP="009F02FF">
            <w:pPr>
              <w:rPr>
                <w:sz w:val="24"/>
              </w:rPr>
            </w:pPr>
            <w:r>
              <w:rPr>
                <w:sz w:val="24"/>
              </w:rPr>
              <w:t xml:space="preserve">Which vertices on body 3 are inside polygon </w:t>
            </w:r>
            <w:proofErr w:type="gramStart"/>
            <w:r>
              <w:rPr>
                <w:sz w:val="24"/>
              </w:rPr>
              <w:t>2</w:t>
            </w:r>
            <w:r w:rsidR="00261E82">
              <w:rPr>
                <w:sz w:val="24"/>
              </w:rPr>
              <w:t xml:space="preserve"> ?</w:t>
            </w:r>
            <w:proofErr w:type="gramEnd"/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</w:tr>
      <w:tr w:rsidR="00F96CB2" w:rsidTr="00F96CB2">
        <w:tc>
          <w:tcPr>
            <w:tcW w:w="2160" w:type="dxa"/>
          </w:tcPr>
          <w:p w:rsidR="00F96CB2" w:rsidRPr="00053A0B" w:rsidRDefault="00F96CB2" w:rsidP="00053A0B">
            <w:pPr>
              <w:rPr>
                <w:b/>
                <w:sz w:val="24"/>
              </w:rPr>
            </w:pPr>
            <w:r w:rsidRPr="00053A0B">
              <w:rPr>
                <w:b/>
                <w:sz w:val="24"/>
              </w:rPr>
              <w:t>Edge intersection</w:t>
            </w:r>
          </w:p>
          <w:p w:rsidR="00F96CB2" w:rsidRDefault="00F96CB2" w:rsidP="00053A0B">
            <w:pPr>
              <w:rPr>
                <w:sz w:val="24"/>
              </w:rPr>
            </w:pPr>
            <w:r>
              <w:rPr>
                <w:sz w:val="24"/>
              </w:rPr>
              <w:t xml:space="preserve">Which edges on 2 intersect which edges on </w:t>
            </w:r>
            <w:proofErr w:type="gramStart"/>
            <w:r>
              <w:rPr>
                <w:sz w:val="24"/>
              </w:rPr>
              <w:t>3</w:t>
            </w:r>
            <w:r w:rsidR="00261E82">
              <w:rPr>
                <w:sz w:val="24"/>
              </w:rPr>
              <w:t xml:space="preserve"> ?</w:t>
            </w:r>
            <w:proofErr w:type="gramEnd"/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  <w:tc>
          <w:tcPr>
            <w:tcW w:w="1296" w:type="dxa"/>
          </w:tcPr>
          <w:p w:rsidR="00F96CB2" w:rsidRDefault="00F96CB2" w:rsidP="009F02FF">
            <w:pPr>
              <w:rPr>
                <w:sz w:val="24"/>
              </w:rPr>
            </w:pPr>
          </w:p>
        </w:tc>
      </w:tr>
    </w:tbl>
    <w:p w:rsidR="007828BF" w:rsidRDefault="007828BF" w:rsidP="009F02FF">
      <w:pPr>
        <w:rPr>
          <w:sz w:val="24"/>
        </w:rPr>
      </w:pPr>
    </w:p>
    <w:p w:rsidR="00E63C40" w:rsidRPr="00E63C40" w:rsidRDefault="00E63C40" w:rsidP="009F02FF">
      <w:pPr>
        <w:rPr>
          <w:b/>
          <w:sz w:val="24"/>
        </w:rPr>
      </w:pPr>
      <w:r w:rsidRPr="00E63C40">
        <w:rPr>
          <w:b/>
          <w:sz w:val="24"/>
        </w:rPr>
        <w:t>EXTRA CREDIT</w:t>
      </w:r>
    </w:p>
    <w:p w:rsidR="005A7371" w:rsidRDefault="00E63C40" w:rsidP="009F02FF">
      <w:pPr>
        <w:rPr>
          <w:sz w:val="24"/>
        </w:rPr>
      </w:pPr>
      <w:r>
        <w:rPr>
          <w:sz w:val="24"/>
        </w:rPr>
        <w:t xml:space="preserve">Use </w:t>
      </w:r>
      <w:proofErr w:type="spellStart"/>
      <w:r>
        <w:rPr>
          <w:sz w:val="24"/>
        </w:rPr>
        <w:t>Savitsky-Golay</w:t>
      </w:r>
      <w:proofErr w:type="spellEnd"/>
      <w:r>
        <w:rPr>
          <w:sz w:val="24"/>
        </w:rPr>
        <w:t xml:space="preserve"> interpolants to compute the time for initial collision. </w:t>
      </w:r>
    </w:p>
    <w:p w:rsidR="005A7371" w:rsidRDefault="005A7371" w:rsidP="009F02FF">
      <w:pPr>
        <w:rPr>
          <w:sz w:val="24"/>
        </w:rPr>
      </w:pPr>
    </w:p>
    <w:p w:rsidR="004B6D8A" w:rsidRDefault="00F8762D" w:rsidP="00270D44">
      <w:pPr>
        <w:jc w:val="center"/>
        <w:rPr>
          <w:rFonts w:ascii="Courier" w:hAnsi="Courier" w:cs="Courier New"/>
          <w:color w:val="228B22"/>
          <w:sz w:val="16"/>
          <w:szCs w:val="16"/>
        </w:rPr>
      </w:pPr>
      <w:r w:rsidRPr="005A7371">
        <w:rPr>
          <w:noProof/>
          <w:sz w:val="24"/>
          <w:szCs w:val="24"/>
        </w:rPr>
        <w:lastRenderedPageBreak/>
        <w:drawing>
          <wp:inline distT="0" distB="0" distL="0" distR="0">
            <wp:extent cx="2524125" cy="18954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show_body2.m - show motion for collision detection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HJSIII, 19.04.24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clear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motion data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    time        x2        y2      phi2        x3        y3      phi3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   [sec]      [in]      [in]     [rad]      [in]      [in]     [rad]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ll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= [  0         0   15.0000         0         0         0         0 ;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1.0000    5.0000   20.0000   -0.3000    6.6000         0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2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2.0000   10.0000   24.0000   -0.6000   13.0684    1.3112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4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3.0000   15.0000   27.0000   -0.9000   19.1474    3.8814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6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4.0000   20.0000   29.0000   -1.2000   24.5947    7.6080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8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5.0000   25.0000   30.0000   -1.5000   29.1929   12.3426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1.0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6.0000   30.0000   30.0000   -1.8000   32.7589   17.8963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1.2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7.0000   35.0000   29.0000   -2.1000   35.1505   24.0477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1.0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8.0000   40.0000   27.0000   -2.4000   38.7165   29.6014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8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9.0000   45.0000   24.0000   -2.7000   43.3147   34.3360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6000 ;</w:t>
      </w:r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10.0000   50.0000   20.0000   -3.0000   48.7620   38.0626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0.4000 ]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time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= all(:,1)';    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% size 1 x </w:t>
      </w:r>
      <w:proofErr w:type="spellStart"/>
      <w:r w:rsidRPr="001F64F2">
        <w:rPr>
          <w:rFonts w:ascii="Courier New" w:hAnsi="Courier New" w:cs="Courier New"/>
          <w:color w:val="228B22"/>
          <w:sz w:val="16"/>
          <w:szCs w:val="16"/>
        </w:rPr>
        <w:t>nt</w:t>
      </w:r>
      <w:proofErr w:type="spell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r2_all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ll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:,2:3)';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% size 2 x </w:t>
      </w:r>
      <w:proofErr w:type="spellStart"/>
      <w:r w:rsidRPr="001F64F2">
        <w:rPr>
          <w:rFonts w:ascii="Courier New" w:hAnsi="Courier New" w:cs="Courier New"/>
          <w:color w:val="228B22"/>
          <w:sz w:val="16"/>
          <w:szCs w:val="16"/>
        </w:rPr>
        <w:t>nt</w:t>
      </w:r>
      <w:proofErr w:type="spell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phi2_all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ll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:,4)';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% size 1 x </w:t>
      </w:r>
      <w:proofErr w:type="spellStart"/>
      <w:r w:rsidRPr="001F64F2">
        <w:rPr>
          <w:rFonts w:ascii="Courier New" w:hAnsi="Courier New" w:cs="Courier New"/>
          <w:color w:val="228B22"/>
          <w:sz w:val="16"/>
          <w:szCs w:val="16"/>
        </w:rPr>
        <w:t>nt</w:t>
      </w:r>
      <w:proofErr w:type="spell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ntime</w:t>
      </w:r>
      <w:proofErr w:type="spellEnd"/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= length( time );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define object 2 in local coordinates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s2p_poly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[ 2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3  -1  -1  2 ;                  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local x2p [in]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     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3  -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1  -2   2  3 ];                 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local y2p [in]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rho2 = max( 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sqrt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diag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( s2p_poly'*s2p_poly ) ) );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maximum radius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nr</w:t>
      </w:r>
      <w:proofErr w:type="spellEnd"/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, n2 ]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size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s2p_poly );                   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number of points for body 2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new figure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1 )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plot origin and outline at each time sample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1F64F2">
        <w:rPr>
          <w:rFonts w:ascii="Courier New" w:hAnsi="Courier New" w:cs="Courier New"/>
          <w:color w:val="0000FF"/>
          <w:sz w:val="16"/>
          <w:szCs w:val="16"/>
        </w:rPr>
        <w:t>for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itime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= 1 : 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ntime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t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time(</w:t>
      </w:r>
      <w:proofErr w:type="spellStart"/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>itime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% body 2 = red  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r2 = r2_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ll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>:,</w:t>
      </w:r>
      <w:proofErr w:type="spellStart"/>
      <w:r w:rsidRPr="001F64F2">
        <w:rPr>
          <w:rFonts w:ascii="Courier New" w:hAnsi="Courier New" w:cs="Courier New"/>
          <w:color w:val="000000"/>
          <w:sz w:val="16"/>
          <w:szCs w:val="16"/>
        </w:rPr>
        <w:t>itime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);                  </w:t>
      </w:r>
      <w:r w:rsidR="0025466A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origin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phi2 = phi2_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ll(</w:t>
      </w:r>
      <w:proofErr w:type="spellStart"/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>itime</w:t>
      </w:r>
      <w:proofErr w:type="spell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);                 </w:t>
      </w:r>
      <w:r w:rsidR="0025466A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angle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A2 =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[ cos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(phi2)  -sin(phi2) ;          </w:t>
      </w:r>
      <w:r w:rsidR="0025466A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attitude matrix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   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sin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>phi2)   cos(phi2) ];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r2_poly = r2*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ones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1,n2) + A2*s2p_poly;  </w:t>
      </w:r>
      <w:r w:rsidR="0025466A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% global locations for vertices   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r2(1),r2(2),</w:t>
      </w:r>
      <w:r w:rsidRPr="001F64F2">
        <w:rPr>
          <w:rFonts w:ascii="Courier New" w:hAnsi="Courier New" w:cs="Courier New"/>
          <w:color w:val="A020F0"/>
          <w:sz w:val="16"/>
          <w:szCs w:val="16"/>
        </w:rPr>
        <w:t>'</w:t>
      </w:r>
      <w:proofErr w:type="spellStart"/>
      <w:r w:rsidRPr="001F64F2">
        <w:rPr>
          <w:rFonts w:ascii="Courier New" w:hAnsi="Courier New" w:cs="Courier New"/>
          <w:color w:val="A020F0"/>
          <w:sz w:val="16"/>
          <w:szCs w:val="16"/>
        </w:rPr>
        <w:t>ro</w:t>
      </w:r>
      <w:proofErr w:type="spellEnd"/>
      <w:r w:rsidRPr="001F64F2">
        <w:rPr>
          <w:rFonts w:ascii="Courier New" w:hAnsi="Courier New" w:cs="Courier New"/>
          <w:color w:val="A020F0"/>
          <w:sz w:val="16"/>
          <w:szCs w:val="16"/>
        </w:rPr>
        <w:t>'</w:t>
      </w: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)                </w:t>
      </w:r>
      <w:r w:rsidR="0025466A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plot origin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axis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A020F0"/>
          <w:sz w:val="16"/>
          <w:szCs w:val="16"/>
        </w:rPr>
        <w:t>equal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hold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1F64F2">
        <w:rPr>
          <w:rFonts w:ascii="Courier New" w:hAnsi="Courier New" w:cs="Courier New"/>
          <w:color w:val="A020F0"/>
          <w:sz w:val="16"/>
          <w:szCs w:val="16"/>
        </w:rPr>
        <w:t>on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1F64F2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r2_poly(1,:), r2_poly(2,:), </w:t>
      </w:r>
      <w:r w:rsidRPr="001F64F2">
        <w:rPr>
          <w:rFonts w:ascii="Courier New" w:hAnsi="Courier New" w:cs="Courier New"/>
          <w:color w:val="A020F0"/>
          <w:sz w:val="16"/>
          <w:szCs w:val="16"/>
        </w:rPr>
        <w:t>'r'</w:t>
      </w: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)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 closed curve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1F64F2">
        <w:rPr>
          <w:rFonts w:ascii="Courier New" w:hAnsi="Courier New" w:cs="Courier New"/>
          <w:color w:val="0000FF"/>
          <w:sz w:val="16"/>
          <w:szCs w:val="16"/>
        </w:rPr>
        <w:t>end</w:t>
      </w: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1F64F2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1F64F2">
        <w:rPr>
          <w:rFonts w:ascii="Courier New" w:hAnsi="Courier New" w:cs="Courier New"/>
          <w:color w:val="228B22"/>
          <w:sz w:val="16"/>
          <w:szCs w:val="16"/>
        </w:rPr>
        <w:t xml:space="preserve"> bottom - for </w:t>
      </w:r>
      <w:proofErr w:type="spellStart"/>
      <w:r w:rsidRPr="001F64F2">
        <w:rPr>
          <w:rFonts w:ascii="Courier New" w:hAnsi="Courier New" w:cs="Courier New"/>
          <w:color w:val="228B22"/>
          <w:sz w:val="16"/>
          <w:szCs w:val="16"/>
        </w:rPr>
        <w:t>itime</w:t>
      </w:r>
      <w:proofErr w:type="spellEnd"/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1F64F2" w:rsidRPr="001F64F2" w:rsidRDefault="001F64F2" w:rsidP="001F64F2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1F64F2">
        <w:rPr>
          <w:rFonts w:ascii="Courier New" w:hAnsi="Courier New" w:cs="Courier New"/>
          <w:color w:val="228B22"/>
          <w:sz w:val="16"/>
          <w:szCs w:val="16"/>
        </w:rPr>
        <w:t>% bottom - show_body2.m</w:t>
      </w:r>
    </w:p>
    <w:p w:rsidR="00072973" w:rsidRDefault="00072973" w:rsidP="001F64F2">
      <w:pPr>
        <w:rPr>
          <w:rFonts w:ascii="Courier" w:hAnsi="Courier" w:cs="Courier New"/>
          <w:color w:val="228B22"/>
          <w:sz w:val="16"/>
          <w:szCs w:val="16"/>
        </w:rPr>
      </w:pPr>
    </w:p>
    <w:sectPr w:rsidR="00072973" w:rsidSect="00270D44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15E9" w:rsidRDefault="00EC15E9">
      <w:r>
        <w:separator/>
      </w:r>
    </w:p>
  </w:endnote>
  <w:endnote w:type="continuationSeparator" w:id="0">
    <w:p w:rsidR="00EC15E9" w:rsidRDefault="00EC15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6924" w:rsidRDefault="007469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6924" w:rsidRDefault="0074692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6924" w:rsidRDefault="007469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15E9" w:rsidRDefault="00EC15E9">
      <w:r>
        <w:separator/>
      </w:r>
    </w:p>
  </w:footnote>
  <w:footnote w:type="continuationSeparator" w:id="0">
    <w:p w:rsidR="00EC15E9" w:rsidRDefault="00EC15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6924" w:rsidRDefault="007469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131A" w:rsidRDefault="00486A3B" w:rsidP="0043131A">
    <w:pPr>
      <w:pStyle w:val="Heading2"/>
      <w:ind w:right="0"/>
    </w:pPr>
    <w:r>
      <w:t>ME 481</w:t>
    </w:r>
    <w:r w:rsidR="008270D6">
      <w:t xml:space="preserve"> </w:t>
    </w:r>
    <w:r w:rsidR="000276F8">
      <w:t>–</w:t>
    </w:r>
    <w:r w:rsidR="00880532">
      <w:t xml:space="preserve"> H</w:t>
    </w:r>
    <w:r w:rsidR="000276F8">
      <w:t>15</w:t>
    </w:r>
    <w:r w:rsidR="0043131A">
      <w:tab/>
      <w:t xml:space="preserve">Name </w:t>
    </w:r>
    <w:r w:rsidR="0043131A" w:rsidRPr="00DB2FAA">
      <w:rPr>
        <w:u w:val="single"/>
      </w:rPr>
      <w:t>________________________</w:t>
    </w:r>
  </w:p>
  <w:p w:rsidR="0043131A" w:rsidRDefault="0043131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6924" w:rsidRDefault="007469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11BE"/>
    <w:rsid w:val="00003982"/>
    <w:rsid w:val="0001680F"/>
    <w:rsid w:val="000276F8"/>
    <w:rsid w:val="0004775A"/>
    <w:rsid w:val="00053A0B"/>
    <w:rsid w:val="000646A4"/>
    <w:rsid w:val="00072973"/>
    <w:rsid w:val="0008014C"/>
    <w:rsid w:val="0009409E"/>
    <w:rsid w:val="001122CA"/>
    <w:rsid w:val="001A131C"/>
    <w:rsid w:val="001A49E1"/>
    <w:rsid w:val="001E3887"/>
    <w:rsid w:val="001F64F2"/>
    <w:rsid w:val="00202E15"/>
    <w:rsid w:val="00226356"/>
    <w:rsid w:val="0023416E"/>
    <w:rsid w:val="00254215"/>
    <w:rsid w:val="0025466A"/>
    <w:rsid w:val="00261E82"/>
    <w:rsid w:val="00270882"/>
    <w:rsid w:val="00270D44"/>
    <w:rsid w:val="00275A19"/>
    <w:rsid w:val="00277116"/>
    <w:rsid w:val="00280B97"/>
    <w:rsid w:val="002A0557"/>
    <w:rsid w:val="002A373B"/>
    <w:rsid w:val="002C119E"/>
    <w:rsid w:val="002D3FDC"/>
    <w:rsid w:val="002F4AC4"/>
    <w:rsid w:val="0036084D"/>
    <w:rsid w:val="003B2665"/>
    <w:rsid w:val="003D3928"/>
    <w:rsid w:val="003D3B0D"/>
    <w:rsid w:val="003D7C3A"/>
    <w:rsid w:val="003F4118"/>
    <w:rsid w:val="00405984"/>
    <w:rsid w:val="00411E71"/>
    <w:rsid w:val="004128E3"/>
    <w:rsid w:val="0043131A"/>
    <w:rsid w:val="00433D64"/>
    <w:rsid w:val="004366B8"/>
    <w:rsid w:val="00486A3B"/>
    <w:rsid w:val="004B1A44"/>
    <w:rsid w:val="004B6D8A"/>
    <w:rsid w:val="004C0280"/>
    <w:rsid w:val="004F1D91"/>
    <w:rsid w:val="004F2E7A"/>
    <w:rsid w:val="004F41A6"/>
    <w:rsid w:val="00500CA1"/>
    <w:rsid w:val="005211BE"/>
    <w:rsid w:val="005332AC"/>
    <w:rsid w:val="00552F0C"/>
    <w:rsid w:val="00576C10"/>
    <w:rsid w:val="00597C72"/>
    <w:rsid w:val="005A7371"/>
    <w:rsid w:val="005B20A3"/>
    <w:rsid w:val="005D3958"/>
    <w:rsid w:val="005F061F"/>
    <w:rsid w:val="00617FFC"/>
    <w:rsid w:val="00620D93"/>
    <w:rsid w:val="00631979"/>
    <w:rsid w:val="00652F8A"/>
    <w:rsid w:val="00661D9C"/>
    <w:rsid w:val="00677270"/>
    <w:rsid w:val="0068305B"/>
    <w:rsid w:val="006C7288"/>
    <w:rsid w:val="006E494A"/>
    <w:rsid w:val="006F1469"/>
    <w:rsid w:val="00716B5B"/>
    <w:rsid w:val="007231DB"/>
    <w:rsid w:val="00724A8E"/>
    <w:rsid w:val="00746924"/>
    <w:rsid w:val="007558C4"/>
    <w:rsid w:val="007828BF"/>
    <w:rsid w:val="007A1B02"/>
    <w:rsid w:val="007A5329"/>
    <w:rsid w:val="007A59CC"/>
    <w:rsid w:val="007D3651"/>
    <w:rsid w:val="007E089F"/>
    <w:rsid w:val="007E3874"/>
    <w:rsid w:val="007F72A0"/>
    <w:rsid w:val="008270D6"/>
    <w:rsid w:val="00842D8B"/>
    <w:rsid w:val="008477E1"/>
    <w:rsid w:val="00857D68"/>
    <w:rsid w:val="00867A03"/>
    <w:rsid w:val="00880532"/>
    <w:rsid w:val="008D1C92"/>
    <w:rsid w:val="008E5869"/>
    <w:rsid w:val="008E7324"/>
    <w:rsid w:val="00915F97"/>
    <w:rsid w:val="009324C8"/>
    <w:rsid w:val="009669F4"/>
    <w:rsid w:val="00973672"/>
    <w:rsid w:val="009D6035"/>
    <w:rsid w:val="009F02FF"/>
    <w:rsid w:val="00A24161"/>
    <w:rsid w:val="00A3589E"/>
    <w:rsid w:val="00A369DA"/>
    <w:rsid w:val="00A42E36"/>
    <w:rsid w:val="00A96C5A"/>
    <w:rsid w:val="00B07369"/>
    <w:rsid w:val="00B50EC2"/>
    <w:rsid w:val="00B81935"/>
    <w:rsid w:val="00BC380C"/>
    <w:rsid w:val="00BC7621"/>
    <w:rsid w:val="00C6559A"/>
    <w:rsid w:val="00C7744E"/>
    <w:rsid w:val="00CC538C"/>
    <w:rsid w:val="00D07F18"/>
    <w:rsid w:val="00D17AD0"/>
    <w:rsid w:val="00D22814"/>
    <w:rsid w:val="00D22868"/>
    <w:rsid w:val="00D56824"/>
    <w:rsid w:val="00D625A3"/>
    <w:rsid w:val="00D944D8"/>
    <w:rsid w:val="00D95E5D"/>
    <w:rsid w:val="00D979BA"/>
    <w:rsid w:val="00DB2FAA"/>
    <w:rsid w:val="00DC7BF8"/>
    <w:rsid w:val="00DE6A24"/>
    <w:rsid w:val="00DF5BFD"/>
    <w:rsid w:val="00E15BCE"/>
    <w:rsid w:val="00E352A4"/>
    <w:rsid w:val="00E4494D"/>
    <w:rsid w:val="00E45DB5"/>
    <w:rsid w:val="00E63C40"/>
    <w:rsid w:val="00E65A12"/>
    <w:rsid w:val="00E910B3"/>
    <w:rsid w:val="00EB4816"/>
    <w:rsid w:val="00EC15E9"/>
    <w:rsid w:val="00ED1E4D"/>
    <w:rsid w:val="00ED3BB5"/>
    <w:rsid w:val="00F77D6C"/>
    <w:rsid w:val="00F8762D"/>
    <w:rsid w:val="00F96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0"/>
        <o:entry new="10" old="9"/>
        <o:entry new="11" old="0"/>
        <o:entry new="12" old="11"/>
        <o:entry new="13" old="0"/>
        <o:entry new="14" old="13"/>
        <o:entry new="15" old="0"/>
        <o:entry new="16" old="15"/>
        <o:entry new="17" old="0"/>
        <o:entry new="18" old="17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</o:regrouptable>
    </o:shapelayout>
  </w:shapeDefaults>
  <w:decimalSymbol w:val="."/>
  <w:listSeparator w:val=","/>
  <w15:chartTrackingRefBased/>
  <w15:docId w15:val="{7A78B6FF-FC6E-4114-A0B2-523189858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Header">
    <w:name w:val="header"/>
    <w:basedOn w:val="Normal"/>
    <w:rsid w:val="0043131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131A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828BF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46</Words>
  <Characters>307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3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4</cp:revision>
  <cp:lastPrinted>2012-12-07T16:46:00Z</cp:lastPrinted>
  <dcterms:created xsi:type="dcterms:W3CDTF">2019-04-24T11:54:00Z</dcterms:created>
  <dcterms:modified xsi:type="dcterms:W3CDTF">2019-04-24T12:36:00Z</dcterms:modified>
</cp:coreProperties>
</file>